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B412A5" w14:textId="1627AE86" w:rsidR="005B31BF" w:rsidRDefault="00B45DE0" w:rsidP="005B31BF">
      <w:pPr>
        <w:rPr>
          <w:rFonts w:ascii="Arial" w:hAnsi="Arial" w:cs="Arial"/>
        </w:rPr>
      </w:pPr>
      <w:r>
        <w:rPr>
          <w:rFonts w:ascii="Arial" w:hAnsi="Arial" w:cs="Arial"/>
        </w:rPr>
        <w:t>Unit 3</w:t>
      </w:r>
      <w:r w:rsidR="005B31BF">
        <w:rPr>
          <w:rFonts w:ascii="Arial" w:hAnsi="Arial" w:cs="Arial"/>
        </w:rPr>
        <w:t xml:space="preserve"> </w:t>
      </w:r>
      <w:r w:rsidR="005B31BF">
        <w:rPr>
          <w:rFonts w:ascii="Arial" w:hAnsi="Arial" w:cs="Arial"/>
        </w:rPr>
        <w:tab/>
      </w:r>
      <w:r w:rsidR="005B31BF">
        <w:rPr>
          <w:rFonts w:ascii="Arial" w:hAnsi="Arial" w:cs="Arial"/>
        </w:rPr>
        <w:tab/>
      </w:r>
      <w:r w:rsidR="005B31BF">
        <w:rPr>
          <w:rFonts w:ascii="Arial" w:hAnsi="Arial" w:cs="Arial"/>
        </w:rPr>
        <w:tab/>
      </w:r>
      <w:r w:rsidR="005B31BF">
        <w:rPr>
          <w:rFonts w:ascii="Arial" w:hAnsi="Arial" w:cs="Arial"/>
        </w:rPr>
        <w:tab/>
      </w:r>
      <w:r w:rsidR="005B31BF">
        <w:rPr>
          <w:rFonts w:ascii="Arial" w:hAnsi="Arial" w:cs="Arial"/>
        </w:rPr>
        <w:tab/>
      </w:r>
      <w:r w:rsidR="005B31BF">
        <w:rPr>
          <w:rFonts w:ascii="Arial" w:hAnsi="Arial" w:cs="Arial"/>
        </w:rPr>
        <w:tab/>
        <w:t xml:space="preserve">   Name: _________________________</w:t>
      </w:r>
    </w:p>
    <w:p w14:paraId="383C0102" w14:textId="77777777" w:rsidR="005B31BF" w:rsidRDefault="005B31BF" w:rsidP="005B31BF">
      <w:pPr>
        <w:rPr>
          <w:rFonts w:ascii="Arial" w:hAnsi="Arial" w:cs="Arial"/>
        </w:rPr>
      </w:pPr>
      <w:r>
        <w:rPr>
          <w:rFonts w:ascii="Arial" w:hAnsi="Arial" w:cs="Arial"/>
        </w:rPr>
        <w:t xml:space="preserve">Test Review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Date: _____________ Class: _______</w:t>
      </w:r>
    </w:p>
    <w:p w14:paraId="70FF84FD" w14:textId="77777777" w:rsidR="005B31BF" w:rsidRDefault="005B31BF" w:rsidP="005B31BF">
      <w:pPr>
        <w:rPr>
          <w:rFonts w:ascii="Arial" w:hAnsi="Arial" w:cs="Arial"/>
        </w:rPr>
      </w:pPr>
    </w:p>
    <w:p w14:paraId="159DC0E5" w14:textId="77777777" w:rsidR="005B31BF" w:rsidRDefault="005B31BF" w:rsidP="005B31BF">
      <w:pPr>
        <w:rPr>
          <w:rFonts w:ascii="Arial" w:hAnsi="Arial" w:cs="Arial"/>
        </w:rPr>
      </w:pPr>
    </w:p>
    <w:p w14:paraId="5FFDC2B8" w14:textId="77777777" w:rsidR="005B31BF" w:rsidRPr="008E78B1" w:rsidRDefault="005B31BF" w:rsidP="005B31BF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Pr="008E78B1">
        <w:rPr>
          <w:rFonts w:ascii="Arial" w:hAnsi="Arial" w:cs="Arial"/>
        </w:rPr>
        <w:t>. Write the symbol for the following expressions:</w:t>
      </w:r>
      <w:r w:rsidRPr="008E78B1">
        <w:rPr>
          <w:rFonts w:ascii="Arial" w:hAnsi="Arial" w:cs="Arial"/>
        </w:rPr>
        <w:tab/>
      </w:r>
    </w:p>
    <w:p w14:paraId="2523E928" w14:textId="77777777" w:rsidR="005B31BF" w:rsidRPr="008E78B1" w:rsidRDefault="005B31BF" w:rsidP="005B31BF">
      <w:pPr>
        <w:rPr>
          <w:rFonts w:ascii="Arial" w:hAnsi="Arial" w:cs="Arial"/>
        </w:rPr>
      </w:pPr>
    </w:p>
    <w:p w14:paraId="6DB474FA" w14:textId="77777777" w:rsidR="005B31BF" w:rsidRPr="008E78B1" w:rsidRDefault="005B31BF" w:rsidP="005B31BF">
      <w:pPr>
        <w:spacing w:line="360" w:lineRule="auto"/>
        <w:ind w:firstLine="720"/>
        <w:rPr>
          <w:rFonts w:ascii="Arial" w:hAnsi="Arial" w:cs="Arial"/>
        </w:rPr>
      </w:pPr>
      <w:proofErr w:type="gramStart"/>
      <w:r w:rsidRPr="008E78B1">
        <w:rPr>
          <w:rFonts w:ascii="Arial" w:hAnsi="Arial" w:cs="Arial"/>
        </w:rPr>
        <w:t>less</w:t>
      </w:r>
      <w:proofErr w:type="gramEnd"/>
      <w:r w:rsidRPr="008E78B1">
        <w:rPr>
          <w:rFonts w:ascii="Arial" w:hAnsi="Arial" w:cs="Arial"/>
        </w:rPr>
        <w:t xml:space="preserve"> than or equal to</w:t>
      </w:r>
      <w:r w:rsidRPr="008E78B1">
        <w:rPr>
          <w:rFonts w:ascii="Arial" w:hAnsi="Arial" w:cs="Arial"/>
        </w:rPr>
        <w:tab/>
        <w:t>_______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 xml:space="preserve">greater than 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</w:p>
    <w:p w14:paraId="3EF885AB" w14:textId="77777777" w:rsidR="005B31BF" w:rsidRPr="008E78B1" w:rsidRDefault="005B31BF" w:rsidP="005B31BF">
      <w:pPr>
        <w:spacing w:line="360" w:lineRule="auto"/>
        <w:ind w:left="720"/>
        <w:rPr>
          <w:rFonts w:ascii="Arial" w:hAnsi="Arial" w:cs="Arial"/>
        </w:rPr>
      </w:pPr>
      <w:proofErr w:type="gramStart"/>
      <w:r w:rsidRPr="008E78B1">
        <w:rPr>
          <w:rFonts w:ascii="Arial" w:hAnsi="Arial" w:cs="Arial"/>
        </w:rPr>
        <w:t>at</w:t>
      </w:r>
      <w:proofErr w:type="gramEnd"/>
      <w:r w:rsidRPr="008E78B1">
        <w:rPr>
          <w:rFonts w:ascii="Arial" w:hAnsi="Arial" w:cs="Arial"/>
        </w:rPr>
        <w:t xml:space="preserve"> most 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 xml:space="preserve">at least 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</w:p>
    <w:p w14:paraId="5F2CCBDC" w14:textId="3C4A1E20" w:rsidR="005B31BF" w:rsidRPr="008E78B1" w:rsidRDefault="005B31BF" w:rsidP="005B31BF">
      <w:pPr>
        <w:spacing w:line="360" w:lineRule="auto"/>
        <w:ind w:left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no</w:t>
      </w:r>
      <w:proofErr w:type="gramEnd"/>
      <w:r>
        <w:rPr>
          <w:rFonts w:ascii="Arial" w:hAnsi="Arial" w:cs="Arial"/>
        </w:rPr>
        <w:t xml:space="preserve"> more than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82785">
        <w:rPr>
          <w:rFonts w:ascii="Arial" w:hAnsi="Arial" w:cs="Arial"/>
        </w:rPr>
        <w:t xml:space="preserve">no </w:t>
      </w:r>
      <w:r w:rsidRPr="008E78B1">
        <w:rPr>
          <w:rFonts w:ascii="Arial" w:hAnsi="Arial" w:cs="Arial"/>
        </w:rPr>
        <w:t>less than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</w:p>
    <w:p w14:paraId="54958F7C" w14:textId="77777777" w:rsidR="005B31BF" w:rsidRPr="00BF6BCB" w:rsidRDefault="005B31BF" w:rsidP="005B31BF">
      <w:pPr>
        <w:ind w:left="720"/>
        <w:rPr>
          <w:rFonts w:ascii="Arial" w:hAnsi="Arial" w:cs="Arial"/>
        </w:rPr>
      </w:pPr>
      <w:proofErr w:type="gramStart"/>
      <w:r w:rsidRPr="00BF6BCB">
        <w:rPr>
          <w:rFonts w:ascii="Arial" w:hAnsi="Arial" w:cs="Arial"/>
        </w:rPr>
        <w:t>more</w:t>
      </w:r>
      <w:proofErr w:type="gramEnd"/>
      <w:r w:rsidRPr="00BF6BCB">
        <w:rPr>
          <w:rFonts w:ascii="Arial" w:hAnsi="Arial" w:cs="Arial"/>
        </w:rPr>
        <w:t xml:space="preserve"> than</w:t>
      </w:r>
      <w:r w:rsidRPr="00BF6BCB">
        <w:rPr>
          <w:rFonts w:ascii="Arial" w:hAnsi="Arial" w:cs="Arial"/>
        </w:rPr>
        <w:tab/>
      </w:r>
      <w:r w:rsidRPr="00BF6BCB">
        <w:rPr>
          <w:rFonts w:ascii="Arial" w:hAnsi="Arial" w:cs="Arial"/>
        </w:rPr>
        <w:tab/>
      </w:r>
      <w:r w:rsidRPr="00BF6BCB">
        <w:rPr>
          <w:rFonts w:ascii="Arial" w:hAnsi="Arial" w:cs="Arial"/>
        </w:rPr>
        <w:tab/>
        <w:t>_______</w:t>
      </w:r>
      <w:r w:rsidRPr="00BF6BCB">
        <w:rPr>
          <w:rFonts w:ascii="Arial" w:hAnsi="Arial" w:cs="Arial"/>
        </w:rPr>
        <w:tab/>
      </w:r>
      <w:r w:rsidRPr="00BF6BCB">
        <w:rPr>
          <w:rFonts w:ascii="Arial" w:hAnsi="Arial" w:cs="Arial"/>
        </w:rPr>
        <w:tab/>
      </w:r>
      <w:r>
        <w:rPr>
          <w:rFonts w:ascii="Arial" w:hAnsi="Arial" w:cs="Arial"/>
        </w:rPr>
        <w:t>great than or equal to         _______</w:t>
      </w:r>
    </w:p>
    <w:p w14:paraId="08AE7CB7" w14:textId="77777777" w:rsidR="005B31BF" w:rsidRPr="00BF6BCB" w:rsidRDefault="005B31BF" w:rsidP="005B31BF">
      <w:pPr>
        <w:rPr>
          <w:rFonts w:ascii="Arial" w:hAnsi="Arial" w:cs="Arial"/>
          <w:b/>
          <w:bCs/>
        </w:rPr>
      </w:pPr>
    </w:p>
    <w:p w14:paraId="28F324D7" w14:textId="77777777" w:rsidR="005B31BF" w:rsidRPr="00BF6BCB" w:rsidRDefault="005B31BF" w:rsidP="005B31BF">
      <w:pPr>
        <w:rPr>
          <w:rFonts w:ascii="Arial" w:hAnsi="Arial" w:cs="Arial"/>
        </w:rPr>
      </w:pPr>
    </w:p>
    <w:p w14:paraId="12D913F7" w14:textId="20E15285" w:rsidR="005B31BF" w:rsidRDefault="005B31BF" w:rsidP="005B31BF">
      <w:pPr>
        <w:rPr>
          <w:rFonts w:ascii="Arial" w:hAnsi="Arial" w:cs="Arial"/>
        </w:rPr>
      </w:pPr>
      <w:r w:rsidRPr="00334058">
        <w:rPr>
          <w:rFonts w:ascii="Arial" w:hAnsi="Arial" w:cs="Arial"/>
        </w:rPr>
        <w:t xml:space="preserve">2. </w:t>
      </w:r>
      <w:r w:rsidRPr="00334058">
        <w:rPr>
          <w:rFonts w:ascii="Arial" w:hAnsi="Arial" w:cs="Arial"/>
        </w:rPr>
        <w:tab/>
      </w:r>
      <w:r w:rsidR="005D0687">
        <w:rPr>
          <w:rFonts w:ascii="Arial" w:hAnsi="Arial" w:cs="Arial"/>
        </w:rPr>
        <w:t>Solve and graph:</w:t>
      </w:r>
      <w:r w:rsidR="005D0687">
        <w:rPr>
          <w:rFonts w:ascii="Arial" w:hAnsi="Arial" w:cs="Arial"/>
        </w:rPr>
        <w:tab/>
      </w:r>
      <w:r w:rsidR="005D0687">
        <w:rPr>
          <w:rFonts w:ascii="Arial" w:hAnsi="Arial" w:cs="Arial"/>
        </w:rPr>
        <w:tab/>
        <w:t>x – 3 &gt; 2</w:t>
      </w:r>
    </w:p>
    <w:p w14:paraId="2CDFA5A0" w14:textId="04800DDE" w:rsidR="005B31BF" w:rsidRPr="00BF6BCB" w:rsidRDefault="004815FA" w:rsidP="004815FA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14:paraId="60FAD8A9" w14:textId="04280111" w:rsidR="005B31BF" w:rsidRPr="00BF6BCB" w:rsidRDefault="005D0687" w:rsidP="00DE1E5B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0" allowOverlap="1" wp14:anchorId="200E6050" wp14:editId="3E2124FD">
                <wp:simplePos x="0" y="0"/>
                <wp:positionH relativeFrom="column">
                  <wp:posOffset>1485900</wp:posOffset>
                </wp:positionH>
                <wp:positionV relativeFrom="paragraph">
                  <wp:posOffset>74930</wp:posOffset>
                </wp:positionV>
                <wp:extent cx="3564890" cy="408940"/>
                <wp:effectExtent l="0" t="0" r="0" b="0"/>
                <wp:wrapNone/>
                <wp:docPr id="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4890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E61B66" w14:textId="77777777" w:rsidR="00B45DE0" w:rsidRDefault="00B45DE0" w:rsidP="00B45DE0">
                            <w:r>
                              <w:t xml:space="preserve">       |    |    |    |    |    |    |    |    |    |    |    |    |    |    |</w:t>
                            </w:r>
                          </w:p>
                          <w:p w14:paraId="53B602AD" w14:textId="77777777" w:rsidR="00B45DE0" w:rsidRDefault="00B45DE0" w:rsidP="00B45DE0">
                            <w:r>
                              <w:t xml:space="preserve">          -6       -4       -2        0        2       4        6</w:t>
                            </w:r>
                          </w:p>
                          <w:p w14:paraId="089192E6" w14:textId="77777777" w:rsidR="00B45DE0" w:rsidRDefault="00B45DE0" w:rsidP="00B45DE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" o:spid="_x0000_s1026" type="#_x0000_t202" style="position:absolute;margin-left:117pt;margin-top:5.9pt;width:280.7pt;height:32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" o:allowincell="f" filled="f" stroked="f">
                <v:textbox>
                  <w:txbxContent>
                    <w:p w14:paraId="61E61B66" w14:textId="77777777" w:rsidR="00B45DE0" w:rsidRDefault="00B45DE0" w:rsidP="00B45DE0">
                      <w:r>
                        <w:t xml:space="preserve">       |    |    |    |    |    |    |    |    |    |    |    |    |    |    |</w:t>
                      </w:r>
                    </w:p>
                    <w:p w14:paraId="53B602AD" w14:textId="77777777" w:rsidR="00B45DE0" w:rsidRDefault="00B45DE0" w:rsidP="00B45DE0">
                      <w:r>
                        <w:t xml:space="preserve">          -6       -4       -2        0        2       4        6</w:t>
                      </w:r>
                    </w:p>
                    <w:p w14:paraId="089192E6" w14:textId="77777777" w:rsidR="00B45DE0" w:rsidRDefault="00B45DE0" w:rsidP="00B45DE0"/>
                  </w:txbxContent>
                </v:textbox>
              </v:shape>
            </w:pict>
          </mc:Fallback>
        </mc:AlternateContent>
      </w:r>
    </w:p>
    <w:p w14:paraId="1256BEB6" w14:textId="0DBD9C48" w:rsidR="005B31BF" w:rsidRDefault="005D0687" w:rsidP="005B31BF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 wp14:anchorId="60DAB9E9" wp14:editId="1894C58B">
                <wp:simplePos x="0" y="0"/>
                <wp:positionH relativeFrom="column">
                  <wp:posOffset>1371600</wp:posOffset>
                </wp:positionH>
                <wp:positionV relativeFrom="paragraph">
                  <wp:posOffset>79375</wp:posOffset>
                </wp:positionV>
                <wp:extent cx="3298190" cy="635"/>
                <wp:effectExtent l="50800" t="101600" r="29210" b="126365"/>
                <wp:wrapNone/>
                <wp:docPr id="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9819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6.25pt" to="367.7pt,6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" o:allowincell="f" strokeweight="1pt">
                <v:stroke startarrow="open" endarrow="open"/>
              </v:line>
            </w:pict>
          </mc:Fallback>
        </mc:AlternateContent>
      </w:r>
    </w:p>
    <w:p w14:paraId="24DF1480" w14:textId="77777777" w:rsidR="005B31BF" w:rsidRPr="00BF6BCB" w:rsidRDefault="005B31BF" w:rsidP="005B31BF">
      <w:pPr>
        <w:rPr>
          <w:rFonts w:ascii="Arial" w:hAnsi="Arial" w:cs="Arial"/>
        </w:rPr>
      </w:pPr>
    </w:p>
    <w:p w14:paraId="1D2237D0" w14:textId="4B78AA1F" w:rsidR="005B31BF" w:rsidRPr="00BF6BCB" w:rsidRDefault="005B31BF" w:rsidP="004815FA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3. </w:t>
      </w:r>
      <w:r>
        <w:rPr>
          <w:rFonts w:ascii="Arial" w:hAnsi="Arial" w:cs="Arial"/>
        </w:rPr>
        <w:tab/>
      </w:r>
      <w:r w:rsidRPr="00BF6BCB">
        <w:rPr>
          <w:rFonts w:ascii="Arial" w:hAnsi="Arial" w:cs="Arial"/>
        </w:rPr>
        <w:t>Dave plans to order at least 10 pizzas for the party.</w:t>
      </w:r>
      <w:r w:rsidR="004815FA">
        <w:rPr>
          <w:rFonts w:ascii="Arial" w:hAnsi="Arial" w:cs="Arial"/>
        </w:rPr>
        <w:t xml:space="preserve"> Write an</w:t>
      </w:r>
      <w:r w:rsidR="00657A02">
        <w:rPr>
          <w:rFonts w:ascii="Arial" w:hAnsi="Arial" w:cs="Arial"/>
        </w:rPr>
        <w:t>d</w:t>
      </w:r>
      <w:r w:rsidR="004815FA">
        <w:rPr>
          <w:rFonts w:ascii="Arial" w:hAnsi="Arial" w:cs="Arial"/>
        </w:rPr>
        <w:t xml:space="preserve"> graph an inequality for    this situation.  </w:t>
      </w:r>
    </w:p>
    <w:p w14:paraId="44C3DAB6" w14:textId="77777777" w:rsidR="005B31BF" w:rsidRPr="00BF6BCB" w:rsidRDefault="005B31BF" w:rsidP="005B31BF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BC59D64" wp14:editId="6733F485">
                <wp:simplePos x="0" y="0"/>
                <wp:positionH relativeFrom="column">
                  <wp:posOffset>3111500</wp:posOffset>
                </wp:positionH>
                <wp:positionV relativeFrom="paragraph">
                  <wp:posOffset>135255</wp:posOffset>
                </wp:positionV>
                <wp:extent cx="3564890" cy="568960"/>
                <wp:effectExtent l="0" t="635" r="0" b="190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4890" cy="568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DE6408" w14:textId="77777777" w:rsidR="00334058" w:rsidRDefault="00334058" w:rsidP="005B31BF">
                            <w:r>
                              <w:t xml:space="preserve">       |    |    |    |    |    |    |    |    |    |    |    |    |    |    |</w:t>
                            </w:r>
                          </w:p>
                          <w:p w14:paraId="69B05F65" w14:textId="77777777" w:rsidR="00334058" w:rsidRDefault="00334058" w:rsidP="005B31BF">
                            <w:r>
                              <w:t xml:space="preserve">           0        2        4        6        8      10       12</w:t>
                            </w:r>
                          </w:p>
                          <w:p w14:paraId="2E489363" w14:textId="77777777" w:rsidR="00334058" w:rsidRDefault="00334058" w:rsidP="005B31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245pt;margin-top:10.65pt;width:280.7pt;height:4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" o:allowincell="f" filled="f" stroked="f">
                <v:textbox>
                  <w:txbxContent>
                    <w:p w:rsidR="005B31BF" w:rsidRDefault="005B31BF" w:rsidP="005B31BF">
                      <w:r>
                        <w:t xml:space="preserve">       |    |    |    |    |    |    |    |    |    |    |    |    |    |    |</w:t>
                      </w:r>
                    </w:p>
                    <w:p w:rsidR="005B31BF" w:rsidRDefault="005B31BF" w:rsidP="005B31BF">
                      <w:r>
                        <w:t xml:space="preserve">           0        2        4        6        8      10       12</w:t>
                      </w:r>
                    </w:p>
                    <w:p w:rsidR="005B31BF" w:rsidRDefault="005B31BF" w:rsidP="005B31BF"/>
                  </w:txbxContent>
                </v:textbox>
              </v:shape>
            </w:pict>
          </mc:Fallback>
        </mc:AlternateContent>
      </w:r>
    </w:p>
    <w:p w14:paraId="28AA6224" w14:textId="75CA996D" w:rsidR="005B31BF" w:rsidRPr="00BF6BCB" w:rsidRDefault="005B31BF" w:rsidP="005B31BF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4F38816F" wp14:editId="45CA6779">
                <wp:simplePos x="0" y="0"/>
                <wp:positionH relativeFrom="column">
                  <wp:posOffset>3351530</wp:posOffset>
                </wp:positionH>
                <wp:positionV relativeFrom="paragraph">
                  <wp:posOffset>84455</wp:posOffset>
                </wp:positionV>
                <wp:extent cx="3298190" cy="0"/>
                <wp:effectExtent l="19050" t="61595" r="35560" b="90805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98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9pt,6.65pt" to="523.6pt,6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" o:allowincell="f" strokeweight="1pt">
                <v:stroke startarrow="open" endarrow="open"/>
              </v:line>
            </w:pict>
          </mc:Fallback>
        </mc:AlternateContent>
      </w:r>
      <w:r w:rsidRPr="00BF6BCB">
        <w:rPr>
          <w:rFonts w:ascii="Arial" w:hAnsi="Arial" w:cs="Arial"/>
        </w:rPr>
        <w:t>Inequality_________</w:t>
      </w:r>
      <w:r w:rsidR="00DE1E5B">
        <w:rPr>
          <w:rFonts w:ascii="Arial" w:hAnsi="Arial" w:cs="Arial"/>
        </w:rPr>
        <w:t>_____</w:t>
      </w:r>
      <w:r w:rsidR="00DE1E5B">
        <w:rPr>
          <w:rFonts w:ascii="Arial" w:hAnsi="Arial" w:cs="Arial"/>
        </w:rPr>
        <w:tab/>
      </w:r>
      <w:r w:rsidRPr="00BF6BCB">
        <w:rPr>
          <w:rFonts w:ascii="Arial" w:hAnsi="Arial" w:cs="Arial"/>
        </w:rPr>
        <w:t>Graph</w:t>
      </w:r>
    </w:p>
    <w:p w14:paraId="2B83D9BE" w14:textId="77777777" w:rsidR="004815FA" w:rsidRDefault="004815FA" w:rsidP="005B31BF">
      <w:pPr>
        <w:rPr>
          <w:rFonts w:ascii="Arial" w:hAnsi="Arial" w:cs="Arial"/>
        </w:rPr>
      </w:pPr>
    </w:p>
    <w:p w14:paraId="7C451F9E" w14:textId="77777777" w:rsidR="004815FA" w:rsidRDefault="004815FA" w:rsidP="005B31BF">
      <w:pPr>
        <w:rPr>
          <w:rFonts w:ascii="Arial" w:hAnsi="Arial" w:cs="Arial"/>
        </w:rPr>
      </w:pPr>
    </w:p>
    <w:p w14:paraId="02DAE930" w14:textId="77777777" w:rsidR="004815FA" w:rsidRDefault="004815FA" w:rsidP="005B31BF">
      <w:pPr>
        <w:rPr>
          <w:rFonts w:ascii="Arial" w:hAnsi="Arial" w:cs="Arial"/>
        </w:rPr>
      </w:pPr>
    </w:p>
    <w:p w14:paraId="2330826C" w14:textId="77777777" w:rsidR="005B31BF" w:rsidRDefault="005B31BF" w:rsidP="005B31BF">
      <w:pPr>
        <w:rPr>
          <w:rFonts w:ascii="Arial" w:hAnsi="Arial" w:cs="Arial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  <w:t>When do you flip the inequality sign?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1708349E" w14:textId="77777777" w:rsidR="005B31BF" w:rsidRDefault="005B31BF" w:rsidP="005B31BF">
      <w:pPr>
        <w:rPr>
          <w:rFonts w:ascii="Arial" w:hAnsi="Arial" w:cs="Arial"/>
        </w:rPr>
      </w:pPr>
    </w:p>
    <w:p w14:paraId="30D7518A" w14:textId="77777777" w:rsidR="004815FA" w:rsidRDefault="004815FA" w:rsidP="005B31BF">
      <w:pPr>
        <w:rPr>
          <w:rFonts w:ascii="Arial" w:hAnsi="Arial" w:cs="Arial"/>
        </w:rPr>
      </w:pPr>
    </w:p>
    <w:p w14:paraId="534E3411" w14:textId="77777777" w:rsidR="00DE1E5B" w:rsidRDefault="00DE1E5B" w:rsidP="005B31BF">
      <w:pPr>
        <w:rPr>
          <w:rFonts w:ascii="Arial" w:hAnsi="Arial" w:cs="Arial"/>
        </w:rPr>
      </w:pPr>
    </w:p>
    <w:p w14:paraId="4F5FE131" w14:textId="77777777" w:rsidR="005B31BF" w:rsidRDefault="005B31BF" w:rsidP="004815FA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>
        <w:rPr>
          <w:rFonts w:ascii="Arial" w:hAnsi="Arial" w:cs="Arial"/>
        </w:rPr>
        <w:tab/>
        <w:t xml:space="preserve">Solve and </w:t>
      </w:r>
      <w:proofErr w:type="gramStart"/>
      <w:r>
        <w:rPr>
          <w:rFonts w:ascii="Arial" w:hAnsi="Arial" w:cs="Arial"/>
        </w:rPr>
        <w:t>Graph</w:t>
      </w:r>
      <w:r w:rsidR="004815FA">
        <w:rPr>
          <w:rFonts w:ascii="Arial" w:hAnsi="Arial" w:cs="Arial"/>
        </w:rPr>
        <w:t xml:space="preserve">   </w:t>
      </w:r>
      <w:proofErr w:type="gramEnd"/>
      <w:r w:rsidRPr="00AF3701">
        <w:rPr>
          <w:rFonts w:ascii="Arial" w:hAnsi="Arial" w:cs="Arial"/>
          <w:position w:val="-6"/>
        </w:rPr>
        <w:object w:dxaOrig="1120" w:dyaOrig="260" w14:anchorId="00F079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6pt;height:13pt" o:ole="">
            <v:imagedata r:id="rId6" o:title=""/>
          </v:shape>
          <o:OLEObject Type="Embed" ProgID="Equation.3" ShapeID="_x0000_i1026" DrawAspect="Content" ObjectID="_1316779951" r:id="rId7"/>
        </w:object>
      </w:r>
    </w:p>
    <w:p w14:paraId="2C4EE846" w14:textId="77777777" w:rsidR="005B31BF" w:rsidRDefault="005B31BF" w:rsidP="005B31BF">
      <w:pPr>
        <w:ind w:firstLine="720"/>
        <w:rPr>
          <w:rFonts w:ascii="Arial" w:hAnsi="Arial" w:cs="Arial"/>
        </w:rPr>
      </w:pPr>
    </w:p>
    <w:p w14:paraId="6A31863E" w14:textId="77777777" w:rsidR="005B31BF" w:rsidRDefault="005B31BF" w:rsidP="005B31BF">
      <w:pPr>
        <w:ind w:firstLine="720"/>
        <w:rPr>
          <w:rFonts w:ascii="Arial" w:hAnsi="Arial" w:cs="Arial"/>
        </w:rPr>
      </w:pPr>
    </w:p>
    <w:p w14:paraId="08F7D6F0" w14:textId="168DFAB1" w:rsidR="005B31BF" w:rsidRDefault="005B31BF" w:rsidP="005B31BF">
      <w:pPr>
        <w:ind w:firstLine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246791F8" wp14:editId="3457A027">
                <wp:simplePos x="0" y="0"/>
                <wp:positionH relativeFrom="column">
                  <wp:posOffset>228600</wp:posOffset>
                </wp:positionH>
                <wp:positionV relativeFrom="paragraph">
                  <wp:posOffset>477520</wp:posOffset>
                </wp:positionV>
                <wp:extent cx="3298190" cy="635"/>
                <wp:effectExtent l="7620" t="66040" r="34290" b="85725"/>
                <wp:wrapNone/>
                <wp:docPr id="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9819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37.6pt" to="277.7pt,37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" o:allowincell="f" strokeweight="1pt">
                <v:stroke startarrow="open" endarrow="open"/>
              </v:line>
            </w:pict>
          </mc:Fallback>
        </mc:AlternateContent>
      </w:r>
    </w:p>
    <w:p w14:paraId="26FD6392" w14:textId="77777777" w:rsidR="005B31BF" w:rsidRPr="00AF3701" w:rsidRDefault="005B31BF" w:rsidP="005B31BF">
      <w:pPr>
        <w:rPr>
          <w:rFonts w:ascii="Arial" w:hAnsi="Arial" w:cs="Arial"/>
        </w:rPr>
      </w:pPr>
    </w:p>
    <w:bookmarkStart w:id="0" w:name="_GoBack"/>
    <w:bookmarkEnd w:id="0"/>
    <w:p w14:paraId="61E19C39" w14:textId="78D71B52" w:rsidR="005B31BF" w:rsidRPr="00AF3701" w:rsidRDefault="005B31BF" w:rsidP="005B31BF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20A7BAF8" wp14:editId="5DBC802A">
                <wp:simplePos x="0" y="0"/>
                <wp:positionH relativeFrom="column">
                  <wp:posOffset>114300</wp:posOffset>
                </wp:positionH>
                <wp:positionV relativeFrom="paragraph">
                  <wp:posOffset>30480</wp:posOffset>
                </wp:positionV>
                <wp:extent cx="3564890" cy="408940"/>
                <wp:effectExtent l="0" t="0" r="0" b="254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4890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43B3AF" w14:textId="77777777" w:rsidR="00334058" w:rsidRDefault="00334058" w:rsidP="005B31BF">
                            <w:r>
                              <w:t xml:space="preserve">       |    |    |    |    |    |    |    |    |    |    |    |    |    |    |</w:t>
                            </w:r>
                          </w:p>
                          <w:p w14:paraId="4850FEFD" w14:textId="77777777" w:rsidR="00334058" w:rsidRDefault="00334058" w:rsidP="005B31BF">
                            <w:r>
                              <w:t xml:space="preserve">          -6       -4       -2        0        2       4        6</w:t>
                            </w:r>
                          </w:p>
                          <w:p w14:paraId="66531583" w14:textId="77777777" w:rsidR="00334058" w:rsidRDefault="00334058" w:rsidP="005B31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9pt;margin-top:2.4pt;width:280.7pt;height:32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" o:allowincell="f" filled="f" stroked="f">
                <v:textbox>
                  <w:txbxContent>
                    <w:p w:rsidR="005B31BF" w:rsidRDefault="005B31BF" w:rsidP="005B31BF">
                      <w:r>
                        <w:t xml:space="preserve">       |    |    |    |    |    |    |    |    |    |    |    |    |    |    |</w:t>
                      </w:r>
                    </w:p>
                    <w:p w:rsidR="005B31BF" w:rsidRDefault="005B31BF" w:rsidP="005B31BF">
                      <w:r>
                        <w:t xml:space="preserve">          -6       -4       -2        0        2       4        6</w:t>
                      </w:r>
                    </w:p>
                    <w:p w:rsidR="005B31BF" w:rsidRDefault="005B31BF" w:rsidP="005B31BF"/>
                  </w:txbxContent>
                </v:textbox>
              </v:shape>
            </w:pict>
          </mc:Fallback>
        </mc:AlternateContent>
      </w:r>
    </w:p>
    <w:p w14:paraId="27331BCA" w14:textId="77777777" w:rsidR="005B31BF" w:rsidRPr="00AF3701" w:rsidRDefault="005B31BF" w:rsidP="005B31BF">
      <w:pPr>
        <w:rPr>
          <w:rFonts w:ascii="Arial" w:hAnsi="Arial" w:cs="Arial"/>
        </w:rPr>
      </w:pPr>
    </w:p>
    <w:p w14:paraId="6EBDC921" w14:textId="77777777" w:rsidR="005B31BF" w:rsidRPr="00AF3701" w:rsidRDefault="005B31BF" w:rsidP="005B31BF">
      <w:pPr>
        <w:rPr>
          <w:rFonts w:ascii="Arial" w:hAnsi="Arial" w:cs="Arial"/>
        </w:rPr>
      </w:pPr>
    </w:p>
    <w:p w14:paraId="01D9F266" w14:textId="77777777" w:rsidR="005B31BF" w:rsidRPr="00AF3701" w:rsidRDefault="005B31BF" w:rsidP="005B31BF">
      <w:pPr>
        <w:rPr>
          <w:rFonts w:ascii="Arial" w:hAnsi="Arial" w:cs="Arial"/>
        </w:rPr>
      </w:pPr>
    </w:p>
    <w:p w14:paraId="2134ECD4" w14:textId="77777777" w:rsidR="005B31BF" w:rsidRDefault="005B31BF" w:rsidP="005B31BF">
      <w:pPr>
        <w:rPr>
          <w:rFonts w:ascii="Arial" w:hAnsi="Arial" w:cs="Arial"/>
        </w:rPr>
      </w:pPr>
    </w:p>
    <w:p w14:paraId="066E3639" w14:textId="77777777" w:rsidR="005B31BF" w:rsidRDefault="005B31BF" w:rsidP="004815FA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>
        <w:rPr>
          <w:rFonts w:ascii="Arial" w:hAnsi="Arial" w:cs="Arial"/>
        </w:rPr>
        <w:tab/>
        <w:t xml:space="preserve">Solve and </w:t>
      </w:r>
      <w:proofErr w:type="gramStart"/>
      <w:r>
        <w:rPr>
          <w:rFonts w:ascii="Arial" w:hAnsi="Arial" w:cs="Arial"/>
        </w:rPr>
        <w:t>Graph</w:t>
      </w:r>
      <w:r w:rsidR="004815FA">
        <w:rPr>
          <w:rFonts w:ascii="Arial" w:hAnsi="Arial" w:cs="Arial"/>
        </w:rPr>
        <w:t xml:space="preserve">   </w:t>
      </w:r>
      <w:proofErr w:type="gramEnd"/>
      <w:r w:rsidRPr="00AF3701">
        <w:rPr>
          <w:rFonts w:ascii="Arial" w:hAnsi="Arial" w:cs="Arial"/>
          <w:position w:val="-24"/>
        </w:rPr>
        <w:object w:dxaOrig="1020" w:dyaOrig="620" w14:anchorId="238DB911">
          <v:shape id="_x0000_i1027" type="#_x0000_t75" style="width:51pt;height:31pt" o:ole="">
            <v:imagedata r:id="rId8" o:title=""/>
          </v:shape>
          <o:OLEObject Type="Embed" ProgID="Equation.3" ShapeID="_x0000_i1027" DrawAspect="Content" ObjectID="_1316779952" r:id="rId9"/>
        </w:object>
      </w:r>
    </w:p>
    <w:p w14:paraId="4D22CB79" w14:textId="77777777" w:rsidR="005B31BF" w:rsidRDefault="005B31BF" w:rsidP="005B31BF">
      <w:pPr>
        <w:ind w:firstLine="720"/>
        <w:rPr>
          <w:rFonts w:ascii="Arial" w:hAnsi="Arial" w:cs="Arial"/>
        </w:rPr>
      </w:pPr>
    </w:p>
    <w:p w14:paraId="457CE329" w14:textId="45A2E7CB" w:rsidR="005B31BF" w:rsidRDefault="005B31BF" w:rsidP="005B31BF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6856462E" wp14:editId="2DC2DC3D">
                <wp:simplePos x="0" y="0"/>
                <wp:positionH relativeFrom="column">
                  <wp:posOffset>0</wp:posOffset>
                </wp:positionH>
                <wp:positionV relativeFrom="paragraph">
                  <wp:posOffset>635000</wp:posOffset>
                </wp:positionV>
                <wp:extent cx="3298190" cy="635"/>
                <wp:effectExtent l="7620" t="57785" r="34290" b="93980"/>
                <wp:wrapThrough wrapText="bothSides">
                  <wp:wrapPolygon edited="0">
                    <wp:start x="561" y="-2147483648"/>
                    <wp:lineTo x="-62" y="-2147483648"/>
                    <wp:lineTo x="499" y="-2147483648"/>
                    <wp:lineTo x="21163" y="-2147483648"/>
                    <wp:lineTo x="21725" y="-2147483648"/>
                    <wp:lineTo x="21101" y="-2147483648"/>
                    <wp:lineTo x="561" y="-2147483648"/>
                  </wp:wrapPolygon>
                </wp:wrapThrough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9819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0pt" to="259.7pt,50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" o:allowincell="f" strokeweight="1pt">
                <v:stroke startarrow="open" endarrow="open"/>
                <w10:wrap type="through"/>
              </v:line>
            </w:pict>
          </mc:Fallback>
        </mc:AlternateContent>
      </w:r>
    </w:p>
    <w:p w14:paraId="2BC3914B" w14:textId="77777777" w:rsidR="00B45DE0" w:rsidRPr="00AF3701" w:rsidRDefault="00B45DE0" w:rsidP="005B31BF">
      <w:pPr>
        <w:rPr>
          <w:rFonts w:ascii="Arial" w:hAnsi="Arial" w:cs="Arial"/>
        </w:rPr>
      </w:pPr>
    </w:p>
    <w:p w14:paraId="6323634D" w14:textId="77777777" w:rsidR="005B31BF" w:rsidRPr="00AF3701" w:rsidRDefault="005B31BF" w:rsidP="005B31BF">
      <w:pPr>
        <w:rPr>
          <w:rFonts w:ascii="Arial" w:hAnsi="Arial" w:cs="Arial"/>
        </w:rPr>
      </w:pPr>
    </w:p>
    <w:p w14:paraId="5FA55EC8" w14:textId="15A31E01" w:rsidR="005B31BF" w:rsidRPr="00AF3701" w:rsidRDefault="00B45DE0" w:rsidP="005B31BF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0F018F41" wp14:editId="36014713">
                <wp:simplePos x="0" y="0"/>
                <wp:positionH relativeFrom="column">
                  <wp:posOffset>0</wp:posOffset>
                </wp:positionH>
                <wp:positionV relativeFrom="paragraph">
                  <wp:posOffset>-5080</wp:posOffset>
                </wp:positionV>
                <wp:extent cx="3564890" cy="554990"/>
                <wp:effectExtent l="0" t="0" r="0" b="3810"/>
                <wp:wrapThrough wrapText="bothSides">
                  <wp:wrapPolygon edited="0">
                    <wp:start x="154" y="0"/>
                    <wp:lineTo x="154" y="20760"/>
                    <wp:lineTo x="21238" y="20760"/>
                    <wp:lineTo x="21238" y="0"/>
                    <wp:lineTo x="154" y="0"/>
                  </wp:wrapPolygon>
                </wp:wrapThrough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4890" cy="554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A8E576" w14:textId="77777777" w:rsidR="00334058" w:rsidRDefault="00334058" w:rsidP="005B31BF">
                            <w:r>
                              <w:t xml:space="preserve">       |    |    |    |    |    |    |    |    |    |    |    |    |    |    |</w:t>
                            </w:r>
                          </w:p>
                          <w:p w14:paraId="44779C2F" w14:textId="77777777" w:rsidR="00334058" w:rsidRDefault="00334058" w:rsidP="005B31BF">
                            <w:r>
                              <w:t xml:space="preserve">          -6       -4       -2        0        2       4        6</w:t>
                            </w:r>
                          </w:p>
                          <w:p w14:paraId="3BAF9961" w14:textId="77777777" w:rsidR="00334058" w:rsidRDefault="00334058" w:rsidP="005B31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margin-left:0;margin-top:-.35pt;width:280.7pt;height:43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IIvZLYCAADA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" o:allowincell="f" filled="f" stroked="f">
                <v:textbox>
                  <w:txbxContent>
                    <w:p w14:paraId="22A8E576" w14:textId="77777777" w:rsidR="00334058" w:rsidRDefault="00334058" w:rsidP="005B31BF">
                      <w:r>
                        <w:t xml:space="preserve">       |    |    |    |    |    |    |    |    |    |    |    |    |    |    |</w:t>
                      </w:r>
                    </w:p>
                    <w:p w14:paraId="44779C2F" w14:textId="77777777" w:rsidR="00334058" w:rsidRDefault="00334058" w:rsidP="005B31BF">
                      <w:r>
                        <w:t xml:space="preserve">          -6       -4       -2        0        2       4        6</w:t>
                      </w:r>
                    </w:p>
                    <w:p w14:paraId="3BAF9961" w14:textId="77777777" w:rsidR="00334058" w:rsidRDefault="00334058" w:rsidP="005B31BF"/>
                  </w:txbxContent>
                </v:textbox>
                <w10:wrap type="through"/>
              </v:shape>
            </w:pict>
          </mc:Fallback>
        </mc:AlternateContent>
      </w:r>
    </w:p>
    <w:p w14:paraId="28785665" w14:textId="7C5DB276" w:rsidR="005B31BF" w:rsidRDefault="005B31BF" w:rsidP="005B31BF">
      <w:pPr>
        <w:rPr>
          <w:rFonts w:ascii="Arial" w:hAnsi="Arial" w:cs="Arial"/>
        </w:rPr>
      </w:pPr>
    </w:p>
    <w:p w14:paraId="786CD18C" w14:textId="77777777" w:rsidR="00DE1E5B" w:rsidRPr="00AF3701" w:rsidRDefault="00DE1E5B" w:rsidP="005B31BF">
      <w:pPr>
        <w:rPr>
          <w:rFonts w:ascii="Arial" w:hAnsi="Arial" w:cs="Arial"/>
        </w:rPr>
      </w:pPr>
    </w:p>
    <w:p w14:paraId="2B971C69" w14:textId="7CE4EDA8" w:rsidR="005B31BF" w:rsidRDefault="00657A02" w:rsidP="005B31BF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7.  Solve and </w:t>
      </w:r>
      <w:proofErr w:type="gramStart"/>
      <w:r>
        <w:rPr>
          <w:rFonts w:ascii="Arial" w:hAnsi="Arial" w:cs="Arial"/>
        </w:rPr>
        <w:t>graph</w:t>
      </w:r>
      <w:r w:rsidR="004815FA">
        <w:rPr>
          <w:rFonts w:ascii="Arial" w:hAnsi="Arial" w:cs="Arial"/>
        </w:rPr>
        <w:t xml:space="preserve">  </w:t>
      </w:r>
      <w:proofErr w:type="gramEnd"/>
      <w:r w:rsidRPr="00657A02">
        <w:rPr>
          <w:rFonts w:ascii="Arial" w:hAnsi="Arial" w:cs="Arial"/>
          <w:position w:val="-12"/>
        </w:rPr>
        <w:object w:dxaOrig="2020" w:dyaOrig="360" w14:anchorId="31944C08">
          <v:shape id="_x0000_i1028" type="#_x0000_t75" style="width:101pt;height:18pt" o:ole="">
            <v:imagedata r:id="rId10" o:title=""/>
          </v:shape>
          <o:OLEObject Type="Embed" ProgID="Equation.DSMT4" ShapeID="_x0000_i1028" DrawAspect="Content" ObjectID="_1316779953" r:id="rId11"/>
        </w:object>
      </w:r>
    </w:p>
    <w:p w14:paraId="5334263F" w14:textId="77777777" w:rsidR="00BE3547" w:rsidRDefault="00BE3547" w:rsidP="005B31BF">
      <w:pPr>
        <w:rPr>
          <w:rFonts w:ascii="Arial" w:hAnsi="Arial" w:cs="Arial"/>
        </w:rPr>
      </w:pPr>
    </w:p>
    <w:p w14:paraId="12AC28D7" w14:textId="77777777" w:rsidR="00BE3547" w:rsidRDefault="00BE3547" w:rsidP="005B31BF">
      <w:pPr>
        <w:rPr>
          <w:rFonts w:ascii="Arial" w:hAnsi="Arial" w:cs="Arial"/>
        </w:rPr>
      </w:pPr>
    </w:p>
    <w:p w14:paraId="71A76D6F" w14:textId="77777777" w:rsidR="00BE3547" w:rsidRDefault="00BE3547" w:rsidP="005B31BF">
      <w:pPr>
        <w:rPr>
          <w:rFonts w:ascii="Arial" w:hAnsi="Arial" w:cs="Arial"/>
        </w:rPr>
      </w:pPr>
    </w:p>
    <w:p w14:paraId="3F1E3768" w14:textId="77777777" w:rsidR="00BE3547" w:rsidRDefault="00BE3547" w:rsidP="005B31BF">
      <w:pPr>
        <w:rPr>
          <w:rFonts w:ascii="Arial" w:hAnsi="Arial" w:cs="Arial"/>
        </w:rPr>
      </w:pPr>
    </w:p>
    <w:p w14:paraId="3D236271" w14:textId="77777777" w:rsidR="00BB411E" w:rsidRPr="00AF3701" w:rsidRDefault="00BB411E" w:rsidP="005B31BF">
      <w:pPr>
        <w:rPr>
          <w:rFonts w:ascii="Arial" w:hAnsi="Arial" w:cs="Arial"/>
        </w:rPr>
      </w:pPr>
    </w:p>
    <w:p w14:paraId="5F29B911" w14:textId="64D5719E" w:rsidR="005B31BF" w:rsidRPr="00AF3701" w:rsidRDefault="00015BC5" w:rsidP="005B31BF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B74B308" wp14:editId="32C8EDEB">
                <wp:simplePos x="0" y="0"/>
                <wp:positionH relativeFrom="column">
                  <wp:posOffset>0</wp:posOffset>
                </wp:positionH>
                <wp:positionV relativeFrom="paragraph">
                  <wp:posOffset>114300</wp:posOffset>
                </wp:positionV>
                <wp:extent cx="3679190" cy="408940"/>
                <wp:effectExtent l="50800" t="0" r="0" b="0"/>
                <wp:wrapThrough wrapText="bothSides">
                  <wp:wrapPolygon edited="0">
                    <wp:start x="895" y="0"/>
                    <wp:lineTo x="-298" y="1342"/>
                    <wp:lineTo x="-298" y="18783"/>
                    <wp:lineTo x="895" y="20124"/>
                    <wp:lineTo x="21324" y="20124"/>
                    <wp:lineTo x="21324" y="0"/>
                    <wp:lineTo x="895" y="0"/>
                  </wp:wrapPolygon>
                </wp:wrapThrough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79190" cy="408940"/>
                          <a:chOff x="0" y="0"/>
                          <a:chExt cx="3679190" cy="408940"/>
                        </a:xfrm>
                      </wpg:grpSpPr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0"/>
                            <a:ext cx="3564890" cy="408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5FCFC7" w14:textId="77777777" w:rsidR="00334058" w:rsidRDefault="00334058" w:rsidP="00657A02">
                              <w:r>
                                <w:t xml:space="preserve">       |    |    |    |    |    |    |    |    |    |    |    |    |    |    |</w:t>
                              </w:r>
                            </w:p>
                            <w:p w14:paraId="77B2F30F" w14:textId="77777777" w:rsidR="00334058" w:rsidRDefault="00334058" w:rsidP="00657A02">
                              <w:r>
                                <w:t xml:space="preserve">          -6       -4       -2        0        2       4        6</w:t>
                              </w:r>
                            </w:p>
                            <w:p w14:paraId="27238AB3" w14:textId="77777777" w:rsidR="00334058" w:rsidRDefault="00334058" w:rsidP="00657A0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0" y="114300"/>
                            <a:ext cx="329819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9" style="position:absolute;margin-left:0;margin-top:9pt;width:289.7pt;height:32.2pt;z-index:251669504" coordsize="3679190,4089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"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_x0000_s1030" type="#_x0000_t202" style="position:absolute;left:114300;width:3564890;height:4089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<v:textbox>
                    <w:txbxContent>
                      <w:p w14:paraId="755FCFC7" w14:textId="77777777" w:rsidR="00334058" w:rsidRDefault="00334058" w:rsidP="00657A02">
                        <w:r>
                          <w:t xml:space="preserve">       |    |    |    |    |    |    |    |    |    |    |    |    |    |    |</w:t>
                        </w:r>
                      </w:p>
                      <w:p w14:paraId="77B2F30F" w14:textId="77777777" w:rsidR="00334058" w:rsidRDefault="00334058" w:rsidP="00657A02">
                        <w:r>
                          <w:t xml:space="preserve">          -6       -4       -2        0        2       4        6</w:t>
                        </w:r>
                      </w:p>
                      <w:p w14:paraId="27238AB3" w14:textId="77777777" w:rsidR="00334058" w:rsidRDefault="00334058" w:rsidP="00657A02"/>
                    </w:txbxContent>
                  </v:textbox>
                </v:shape>
                <v:line id="Line 6" o:spid="_x0000_s1031" style="position:absolute;visibility:visible;mso-wrap-style:square" from="0,114300" to="3298190,114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+D+470AAADbAAAADwAAAGRycy9kb3ducmV2LnhtbERPzYrCMBC+C75DGGFvNtWDlWosdUFY&#10;vFl9gKGZbco2k9Bktfv2ZkHwNh/f7+yryQ7iTmPoHStYZTkI4tbpnjsFt+tpuQURIrLGwTEp+KMA&#10;1WE+22Op3YMvdG9iJ1IIhxIVmBh9KWVoDVkMmfPEift2o8WY4NhJPeIjhdtBrvN8Iy32nBoMevo0&#10;1P40v1aB9U1Ry+ulO577wnFhwtGfg1Ifi6negYg0xbf45f7Saf4K/n9JB8jDEw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LPg/uO9AAAA2wAAAA8AAAAAAAAAAAAAAAAAoQIA&#10;AGRycy9kb3ducmV2LnhtbFBLBQYAAAAABAAEAPkAAACLAwAAAAA=&#10;" strokeweight="1pt">
                  <v:stroke startarrow="open" endarrow="open"/>
                </v:line>
                <w10:wrap type="through"/>
              </v:group>
            </w:pict>
          </mc:Fallback>
        </mc:AlternateContent>
      </w:r>
    </w:p>
    <w:p w14:paraId="5EADA19B" w14:textId="7F428B3A" w:rsidR="00736F4B" w:rsidRDefault="00736F4B" w:rsidP="00657A02"/>
    <w:p w14:paraId="615C221E" w14:textId="77777777" w:rsidR="00015BC5" w:rsidRDefault="00015BC5" w:rsidP="00657A02"/>
    <w:p w14:paraId="2695B942" w14:textId="77777777" w:rsidR="00015BC5" w:rsidRDefault="00015BC5" w:rsidP="00657A02"/>
    <w:p w14:paraId="58F0E314" w14:textId="77777777" w:rsidR="00015BC5" w:rsidRDefault="00015BC5" w:rsidP="00657A02"/>
    <w:p w14:paraId="1F9DEE20" w14:textId="77777777" w:rsidR="00DE1E5B" w:rsidRDefault="00DE1E5B" w:rsidP="00657A02"/>
    <w:p w14:paraId="50A2B282" w14:textId="23AFF5F0" w:rsidR="00B45DE0" w:rsidRPr="001921AA" w:rsidRDefault="005D0687" w:rsidP="00B45DE0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79744" behindDoc="0" locked="0" layoutInCell="1" allowOverlap="1" wp14:anchorId="2DE403FE" wp14:editId="307ACB36">
                <wp:simplePos x="0" y="0"/>
                <wp:positionH relativeFrom="column">
                  <wp:posOffset>2971800</wp:posOffset>
                </wp:positionH>
                <wp:positionV relativeFrom="paragraph">
                  <wp:posOffset>226695</wp:posOffset>
                </wp:positionV>
                <wp:extent cx="0" cy="1414780"/>
                <wp:effectExtent l="0" t="0" r="25400" b="3302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41478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79744;visibility:visible;mso-wrap-style:square;mso-width-percent:0;mso-height-percent:0;mso-wrap-distance-left:114299emu;mso-wrap-distance-top:0;mso-wrap-distance-right:114299emu;mso-wrap-distance-bottom:0;mso-position-horizontal:absolute;mso-position-horizontal-relative:text;mso-position-vertical:absolute;mso-position-vertical-relative:text;mso-width-percent:0;mso-height-percent:0;mso-width-relative:page;mso-height-relative:margin" from="234pt,17.85pt" to="234pt,129.2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">
                <o:lock v:ext="edit" shapetype="f"/>
              </v:line>
            </w:pict>
          </mc:Fallback>
        </mc:AlternateContent>
      </w:r>
      <w:r w:rsidR="00B45DE0">
        <w:t>8.</w:t>
      </w:r>
      <w:r w:rsidR="00B45DE0" w:rsidRPr="001921AA">
        <w:tab/>
      </w:r>
      <w:r w:rsidR="00B45DE0">
        <w:rPr>
          <w:noProof/>
        </w:rPr>
        <mc:AlternateContent>
          <mc:Choice Requires="wps">
            <w:drawing>
              <wp:anchor distT="4294967295" distB="4294967295" distL="114300" distR="114300" simplePos="0" relativeHeight="251671552" behindDoc="0" locked="0" layoutInCell="1" allowOverlap="1" wp14:anchorId="02B9CF0A" wp14:editId="38D16FA6">
                <wp:simplePos x="0" y="0"/>
                <wp:positionH relativeFrom="column">
                  <wp:posOffset>457200</wp:posOffset>
                </wp:positionH>
                <wp:positionV relativeFrom="paragraph">
                  <wp:posOffset>212724</wp:posOffset>
                </wp:positionV>
                <wp:extent cx="5029200" cy="0"/>
                <wp:effectExtent l="0" t="0" r="25400" b="25400"/>
                <wp:wrapTight wrapText="bothSides">
                  <wp:wrapPolygon edited="0">
                    <wp:start x="0" y="-1"/>
                    <wp:lineTo x="0" y="-1"/>
                    <wp:lineTo x="21600" y="-1"/>
                    <wp:lineTo x="21600" y="-1"/>
                    <wp:lineTo x="0" y="-1"/>
                  </wp:wrapPolygon>
                </wp:wrapTight>
                <wp:docPr id="91" name="Straight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0292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1" o:spid="_x0000_s1026" style="position:absolute;z-index:251671552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36pt,16.75pt" to="6in,16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">
                <o:lock v:ext="edit" shapetype="f"/>
                <w10:wrap type="tight"/>
              </v:line>
            </w:pict>
          </mc:Fallback>
        </mc:AlternateContent>
      </w:r>
      <w:r w:rsidR="00B45DE0" w:rsidRPr="001921AA">
        <w:rPr>
          <w:noProof/>
        </w:rPr>
        <w:t>Solve</w:t>
      </w:r>
      <w:r w:rsidR="00B45DE0" w:rsidRPr="001921AA">
        <w:t xml:space="preserve"> 2(c + 1) = 3c – 6</w:t>
      </w:r>
      <w:r w:rsidR="00B45DE0">
        <w:t xml:space="preserve">   for c</w:t>
      </w:r>
      <w:r w:rsidR="00B45DE0" w:rsidRPr="001921AA">
        <w:tab/>
      </w:r>
      <w:r w:rsidR="00B45DE0" w:rsidRPr="001921AA">
        <w:tab/>
      </w:r>
      <w:r w:rsidR="00B45DE0" w:rsidRPr="001921AA">
        <w:tab/>
      </w:r>
      <w:r w:rsidR="00B45DE0" w:rsidRPr="001921AA">
        <w:tab/>
      </w:r>
      <w:r>
        <w:t>Steps</w:t>
      </w:r>
    </w:p>
    <w:p w14:paraId="4CA95ECA" w14:textId="77777777" w:rsidR="005D0687" w:rsidRDefault="005D0687" w:rsidP="00B45DE0">
      <w:pPr>
        <w:spacing w:line="360" w:lineRule="auto"/>
        <w:ind w:firstLine="720"/>
      </w:pPr>
    </w:p>
    <w:p w14:paraId="18A65110" w14:textId="77777777" w:rsidR="005D0687" w:rsidRDefault="005D0687" w:rsidP="00B45DE0">
      <w:pPr>
        <w:spacing w:line="360" w:lineRule="auto"/>
        <w:ind w:firstLine="720"/>
      </w:pPr>
    </w:p>
    <w:p w14:paraId="3F8098F2" w14:textId="77777777" w:rsidR="005D0687" w:rsidRDefault="005D0687" w:rsidP="005D0687">
      <w:pPr>
        <w:spacing w:line="360" w:lineRule="auto"/>
      </w:pPr>
    </w:p>
    <w:p w14:paraId="4378565A" w14:textId="77777777" w:rsidR="005D0687" w:rsidRDefault="005D0687" w:rsidP="00B45DE0">
      <w:pPr>
        <w:spacing w:line="360" w:lineRule="auto"/>
        <w:ind w:firstLine="720"/>
      </w:pPr>
    </w:p>
    <w:p w14:paraId="7A959DBF" w14:textId="77777777" w:rsidR="005D0687" w:rsidRDefault="005D0687" w:rsidP="00B45DE0">
      <w:pPr>
        <w:spacing w:line="360" w:lineRule="auto"/>
        <w:ind w:firstLine="720"/>
      </w:pPr>
    </w:p>
    <w:p w14:paraId="3123A152" w14:textId="3E2AAEE3" w:rsidR="00B45DE0" w:rsidRPr="001921AA" w:rsidRDefault="00B45DE0" w:rsidP="005D0687">
      <w:pPr>
        <w:spacing w:line="360" w:lineRule="auto"/>
        <w:ind w:firstLine="720"/>
      </w:pPr>
      <w:r w:rsidRPr="001921AA">
        <w:t xml:space="preserve">The solution is c = ______  </w:t>
      </w:r>
      <w:r w:rsidRPr="001921AA">
        <w:tab/>
      </w:r>
      <w:r w:rsidRPr="001921AA">
        <w:tab/>
      </w:r>
      <w:r w:rsidRPr="001921AA">
        <w:tab/>
      </w:r>
      <w:r w:rsidRPr="001921AA">
        <w:tab/>
      </w:r>
    </w:p>
    <w:p w14:paraId="2F57DD49" w14:textId="77777777" w:rsidR="00B45DE0" w:rsidRPr="001921AA" w:rsidRDefault="00B45DE0" w:rsidP="00B45DE0">
      <w:pPr>
        <w:rPr>
          <w:i/>
        </w:rPr>
      </w:pPr>
    </w:p>
    <w:p w14:paraId="58D0F5B0" w14:textId="77777777" w:rsidR="00B45DE0" w:rsidRPr="001921AA" w:rsidRDefault="00B45DE0" w:rsidP="00B45DE0"/>
    <w:p w14:paraId="636E354E" w14:textId="594769BA" w:rsidR="00B45DE0" w:rsidRPr="001921AA" w:rsidRDefault="00B45DE0" w:rsidP="00B45DE0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72576" behindDoc="0" locked="0" layoutInCell="1" allowOverlap="1" wp14:anchorId="2D48735F" wp14:editId="37B1F7D9">
                <wp:simplePos x="0" y="0"/>
                <wp:positionH relativeFrom="column">
                  <wp:posOffset>2743199</wp:posOffset>
                </wp:positionH>
                <wp:positionV relativeFrom="paragraph">
                  <wp:posOffset>212725</wp:posOffset>
                </wp:positionV>
                <wp:extent cx="0" cy="1414780"/>
                <wp:effectExtent l="0" t="0" r="25400" b="33020"/>
                <wp:wrapNone/>
                <wp:docPr id="92" name="Straight Connector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41478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2" o:spid="_x0000_s1026" style="position:absolute;z-index:251672576;visibility:visible;mso-wrap-style:square;mso-width-percent:0;mso-height-percent:0;mso-wrap-distance-left:114299emu;mso-wrap-distance-top:0;mso-wrap-distance-right:114299emu;mso-wrap-distance-bottom:0;mso-position-horizontal:absolute;mso-position-horizontal-relative:text;mso-position-vertical:absolute;mso-position-vertical-relative:text;mso-width-percent:0;mso-height-percent:0;mso-width-relative:page;mso-height-relative:margin" from="3in,16.75pt" to="3in,128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">
                <o:lock v:ext="edit" shapetype="f"/>
              </v:line>
            </w:pict>
          </mc:Fallback>
        </mc:AlternateContent>
      </w:r>
      <w:r>
        <w:t>9</w:t>
      </w:r>
      <w:r w:rsidRPr="001921AA">
        <w:t>.</w:t>
      </w:r>
      <w:r w:rsidRPr="001921AA">
        <w:tab/>
      </w:r>
      <w:r w:rsidRPr="001921AA">
        <w:tab/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4F7EDAF4" wp14:editId="2E6E53E7">
                <wp:simplePos x="0" y="0"/>
                <wp:positionH relativeFrom="column">
                  <wp:posOffset>457200</wp:posOffset>
                </wp:positionH>
                <wp:positionV relativeFrom="paragraph">
                  <wp:posOffset>212724</wp:posOffset>
                </wp:positionV>
                <wp:extent cx="5029200" cy="0"/>
                <wp:effectExtent l="0" t="0" r="25400" b="25400"/>
                <wp:wrapTight wrapText="bothSides">
                  <wp:wrapPolygon edited="0">
                    <wp:start x="0" y="-1"/>
                    <wp:lineTo x="0" y="-1"/>
                    <wp:lineTo x="21600" y="-1"/>
                    <wp:lineTo x="21600" y="-1"/>
                    <wp:lineTo x="0" y="-1"/>
                  </wp:wrapPolygon>
                </wp:wrapTight>
                <wp:docPr id="93" name="Straight Connector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0292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1673600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36pt,16.75pt" to="6in,16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">
                <o:lock v:ext="edit" shapetype="f"/>
                <w10:wrap type="tight"/>
              </v:line>
            </w:pict>
          </mc:Fallback>
        </mc:AlternateContent>
      </w:r>
      <w:r w:rsidRPr="001921AA">
        <w:t>Solve 3c + a = 6 for c</w:t>
      </w:r>
      <w:r w:rsidRPr="001921AA">
        <w:tab/>
      </w:r>
      <w:r w:rsidRPr="001921AA">
        <w:tab/>
      </w:r>
      <w:r w:rsidRPr="001921AA">
        <w:tab/>
      </w:r>
      <w:r w:rsidRPr="001921AA">
        <w:tab/>
      </w:r>
      <w:r w:rsidR="005D0687">
        <w:t>Steps</w:t>
      </w:r>
    </w:p>
    <w:p w14:paraId="277AF23A" w14:textId="77777777" w:rsidR="00B45DE0" w:rsidRDefault="00B45DE0" w:rsidP="00B45DE0">
      <w:pPr>
        <w:spacing w:line="360" w:lineRule="auto"/>
        <w:ind w:firstLine="720"/>
      </w:pPr>
    </w:p>
    <w:p w14:paraId="3683FB52" w14:textId="77777777" w:rsidR="005D0687" w:rsidRDefault="005D0687" w:rsidP="005D0687">
      <w:pPr>
        <w:spacing w:line="360" w:lineRule="auto"/>
      </w:pPr>
    </w:p>
    <w:p w14:paraId="004D4B70" w14:textId="77777777" w:rsidR="005D0687" w:rsidRDefault="005D0687" w:rsidP="00B45DE0">
      <w:pPr>
        <w:spacing w:line="360" w:lineRule="auto"/>
        <w:ind w:firstLine="720"/>
      </w:pPr>
    </w:p>
    <w:p w14:paraId="3053C894" w14:textId="77777777" w:rsidR="005D0687" w:rsidRDefault="005D0687" w:rsidP="00B45DE0">
      <w:pPr>
        <w:spacing w:line="360" w:lineRule="auto"/>
        <w:ind w:firstLine="720"/>
      </w:pPr>
    </w:p>
    <w:p w14:paraId="194294C9" w14:textId="77777777" w:rsidR="005D0687" w:rsidRDefault="005D0687" w:rsidP="00B45DE0">
      <w:pPr>
        <w:spacing w:line="360" w:lineRule="auto"/>
        <w:ind w:firstLine="720"/>
      </w:pPr>
    </w:p>
    <w:p w14:paraId="32AB6F11" w14:textId="77777777" w:rsidR="00B45DE0" w:rsidRDefault="00B45DE0" w:rsidP="00B45DE0">
      <w:pPr>
        <w:spacing w:line="360" w:lineRule="auto"/>
        <w:ind w:firstLine="720"/>
      </w:pPr>
      <w:r w:rsidRPr="001921AA">
        <w:t xml:space="preserve">The solution is c = ______________  </w:t>
      </w:r>
      <w:r w:rsidRPr="001921AA">
        <w:tab/>
      </w:r>
      <w:r w:rsidRPr="001921AA">
        <w:tab/>
      </w:r>
    </w:p>
    <w:p w14:paraId="06801DAF" w14:textId="77777777" w:rsidR="00DE1E5B" w:rsidRDefault="00DE1E5B" w:rsidP="00657A02"/>
    <w:p w14:paraId="079DAA1D" w14:textId="77777777" w:rsidR="00B45DE0" w:rsidRPr="00600EDA" w:rsidRDefault="00B45DE0" w:rsidP="00B45DE0">
      <w:pPr>
        <w:ind w:left="720" w:hanging="720"/>
        <w:rPr>
          <w:rFonts w:eastAsia="Times New Roman"/>
        </w:rPr>
      </w:pPr>
      <w:r>
        <w:t xml:space="preserve">10. </w:t>
      </w:r>
      <w:r w:rsidRPr="00600EDA">
        <w:rPr>
          <w:rFonts w:eastAsia="Times New Roman"/>
        </w:rPr>
        <w:t xml:space="preserve">Brandon knows that his truck route from Illinois to Tennessee is 450 miles long.  He also knows that </w:t>
      </w:r>
      <w:r w:rsidRPr="00FF7385">
        <w:rPr>
          <w:rFonts w:eastAsia="Times New Roman"/>
          <w:b/>
          <w:color w:val="FF0000"/>
        </w:rPr>
        <w:t>Distance = rate • time (</w:t>
      </w:r>
      <w:r w:rsidRPr="00FF7385">
        <w:rPr>
          <w:rFonts w:eastAsia="Times New Roman"/>
          <w:b/>
          <w:i/>
          <w:iCs/>
          <w:color w:val="FF0000"/>
        </w:rPr>
        <w:t xml:space="preserve">D </w:t>
      </w:r>
      <w:r w:rsidRPr="00FF7385">
        <w:rPr>
          <w:rFonts w:eastAsia="Times New Roman"/>
          <w:b/>
          <w:color w:val="FF0000"/>
        </w:rPr>
        <w:t xml:space="preserve">= </w:t>
      </w:r>
      <w:proofErr w:type="spellStart"/>
      <w:r w:rsidRPr="00FF7385">
        <w:rPr>
          <w:rFonts w:eastAsia="Times New Roman"/>
          <w:b/>
          <w:i/>
          <w:iCs/>
          <w:color w:val="FF0000"/>
        </w:rPr>
        <w:t>rt</w:t>
      </w:r>
      <w:proofErr w:type="spellEnd"/>
      <w:r w:rsidRPr="00FF7385">
        <w:rPr>
          <w:rFonts w:eastAsia="Times New Roman"/>
          <w:b/>
          <w:color w:val="FF0000"/>
        </w:rPr>
        <w:t>).</w:t>
      </w:r>
      <w:r w:rsidRPr="00600EDA">
        <w:rPr>
          <w:rFonts w:eastAsia="Times New Roman"/>
          <w:color w:val="FF0000"/>
        </w:rPr>
        <w:t xml:space="preserve">  </w:t>
      </w:r>
      <w:r w:rsidRPr="00600EDA">
        <w:rPr>
          <w:rFonts w:eastAsia="Times New Roman"/>
        </w:rPr>
        <w:t>Brandon want</w:t>
      </w:r>
      <w:r>
        <w:rPr>
          <w:rFonts w:eastAsia="Times New Roman"/>
        </w:rPr>
        <w:t xml:space="preserve">s to find how </w:t>
      </w:r>
      <w:r w:rsidRPr="00600EDA">
        <w:rPr>
          <w:rFonts w:eastAsia="Times New Roman"/>
        </w:rPr>
        <w:t>long it will take him to get to Tennessee if he drives 50 mi/hr.</w:t>
      </w:r>
      <w:r w:rsidRPr="00600EDA">
        <w:rPr>
          <w:rFonts w:eastAsia="Times New Roman"/>
          <w:color w:val="FF0000"/>
        </w:rPr>
        <w:br/>
      </w:r>
      <w:r w:rsidRPr="00600EDA">
        <w:rPr>
          <w:rFonts w:eastAsia="Times New Roman"/>
        </w:rPr>
        <w:br/>
        <w:t xml:space="preserve">a) Start by first solving the formula for time, t. </w:t>
      </w:r>
    </w:p>
    <w:p w14:paraId="4693CC4A" w14:textId="77777777" w:rsidR="00B45DE0" w:rsidRPr="00600EDA" w:rsidRDefault="00B45DE0" w:rsidP="00B45DE0">
      <w:pPr>
        <w:ind w:firstLine="720"/>
        <w:rPr>
          <w:i/>
        </w:rPr>
      </w:pPr>
    </w:p>
    <w:p w14:paraId="2F10FDBD" w14:textId="77777777" w:rsidR="00B45DE0" w:rsidRPr="00600EDA" w:rsidRDefault="00B45DE0" w:rsidP="00B45DE0">
      <w:pPr>
        <w:rPr>
          <w:i/>
        </w:rPr>
      </w:pPr>
    </w:p>
    <w:p w14:paraId="39E300BF" w14:textId="77777777" w:rsidR="00B45DE0" w:rsidRPr="00600EDA" w:rsidRDefault="00B45DE0" w:rsidP="00B45DE0">
      <w:pPr>
        <w:ind w:firstLine="720"/>
        <w:rPr>
          <w:i/>
        </w:rPr>
      </w:pPr>
    </w:p>
    <w:p w14:paraId="54A064FF" w14:textId="77777777" w:rsidR="00B45DE0" w:rsidRDefault="00B45DE0" w:rsidP="00B45DE0">
      <w:pPr>
        <w:ind w:firstLine="720"/>
        <w:rPr>
          <w:i/>
        </w:rPr>
      </w:pPr>
    </w:p>
    <w:p w14:paraId="284F5AA9" w14:textId="77777777" w:rsidR="00B45DE0" w:rsidRPr="00600EDA" w:rsidRDefault="00B45DE0" w:rsidP="00B45DE0">
      <w:pPr>
        <w:ind w:firstLine="720"/>
        <w:rPr>
          <w:i/>
        </w:rPr>
      </w:pPr>
    </w:p>
    <w:p w14:paraId="7BFF66FC" w14:textId="0684040C" w:rsidR="00DE1E5B" w:rsidRDefault="00B45DE0" w:rsidP="005D0687">
      <w:pPr>
        <w:ind w:firstLine="720"/>
      </w:pPr>
      <w:r w:rsidRPr="00600EDA">
        <w:t xml:space="preserve">b) </w:t>
      </w:r>
      <w:r w:rsidRPr="00600EDA">
        <w:rPr>
          <w:rFonts w:eastAsia="Times New Roman"/>
          <w:color w:val="000000"/>
        </w:rPr>
        <w:t>How long will his route take if he averages a speed of 50 mi/</w:t>
      </w:r>
      <w:proofErr w:type="spellStart"/>
      <w:r w:rsidRPr="00600EDA">
        <w:rPr>
          <w:rFonts w:eastAsia="Times New Roman"/>
          <w:color w:val="000000"/>
        </w:rPr>
        <w:t>hr</w:t>
      </w:r>
      <w:proofErr w:type="spellEnd"/>
      <w:r w:rsidRPr="00600EDA">
        <w:rPr>
          <w:rFonts w:eastAsia="Times New Roman"/>
          <w:color w:val="000000"/>
        </w:rPr>
        <w:t>?</w:t>
      </w:r>
      <w:r w:rsidRPr="00600EDA">
        <w:rPr>
          <w:rFonts w:eastAsia="Times New Roman"/>
        </w:rPr>
        <w:t> </w:t>
      </w:r>
    </w:p>
    <w:sectPr w:rsidR="00DE1E5B" w:rsidSect="004815FA">
      <w:pgSz w:w="12240" w:h="15840" w:code="1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C232C9"/>
    <w:multiLevelType w:val="hybridMultilevel"/>
    <w:tmpl w:val="64C2E54C"/>
    <w:lvl w:ilvl="0" w:tplc="0409000F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31BF"/>
    <w:rsid w:val="00015BC5"/>
    <w:rsid w:val="00334058"/>
    <w:rsid w:val="004815FA"/>
    <w:rsid w:val="005B31BF"/>
    <w:rsid w:val="005D0687"/>
    <w:rsid w:val="00657A02"/>
    <w:rsid w:val="00736F4B"/>
    <w:rsid w:val="007C77E7"/>
    <w:rsid w:val="008928DD"/>
    <w:rsid w:val="00A82785"/>
    <w:rsid w:val="00B45DE0"/>
    <w:rsid w:val="00BB411E"/>
    <w:rsid w:val="00BE3547"/>
    <w:rsid w:val="00DE1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6D36D46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93</Words>
  <Characters>1106</Characters>
  <Application>Microsoft Macintosh Word</Application>
  <DocSecurity>0</DocSecurity>
  <Lines>9</Lines>
  <Paragraphs>2</Paragraphs>
  <ScaleCrop>false</ScaleCrop>
  <Company>Alpine School District </Company>
  <LinksUpToDate>false</LinksUpToDate>
  <CharactersWithSpaces>1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3</cp:revision>
  <dcterms:created xsi:type="dcterms:W3CDTF">2013-10-10T21:14:00Z</dcterms:created>
  <dcterms:modified xsi:type="dcterms:W3CDTF">2013-10-10T21:17:00Z</dcterms:modified>
</cp:coreProperties>
</file>